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54" r:id="rId2"/>
    <p:sldId id="352" r:id="rId3"/>
    <p:sldId id="356" r:id="rId4"/>
    <p:sldId id="357" r:id="rId5"/>
    <p:sldId id="358" r:id="rId6"/>
    <p:sldId id="359" r:id="rId7"/>
    <p:sldId id="355" r:id="rId8"/>
    <p:sldId id="360" r:id="rId9"/>
    <p:sldId id="475" r:id="rId10"/>
    <p:sldId id="479" r:id="rId11"/>
    <p:sldId id="480" r:id="rId12"/>
    <p:sldId id="481" r:id="rId13"/>
    <p:sldId id="482" r:id="rId14"/>
    <p:sldId id="483" r:id="rId15"/>
    <p:sldId id="484" r:id="rId16"/>
    <p:sldId id="361" r:id="rId17"/>
    <p:sldId id="476" r:id="rId18"/>
    <p:sldId id="485" r:id="rId19"/>
    <p:sldId id="486" r:id="rId20"/>
    <p:sldId id="487" r:id="rId21"/>
    <p:sldId id="488" r:id="rId22"/>
    <p:sldId id="489" r:id="rId23"/>
    <p:sldId id="490" r:id="rId24"/>
    <p:sldId id="491" r:id="rId25"/>
    <p:sldId id="492" r:id="rId26"/>
    <p:sldId id="494" r:id="rId27"/>
    <p:sldId id="495" r:id="rId28"/>
    <p:sldId id="496" r:id="rId29"/>
    <p:sldId id="497" r:id="rId30"/>
    <p:sldId id="498" r:id="rId31"/>
    <p:sldId id="499" r:id="rId32"/>
    <p:sldId id="501" r:id="rId33"/>
    <p:sldId id="502" r:id="rId34"/>
    <p:sldId id="464" r:id="rId35"/>
    <p:sldId id="467" r:id="rId36"/>
    <p:sldId id="473" r:id="rId37"/>
    <p:sldId id="318" r:id="rId38"/>
    <p:sldId id="320" r:id="rId39"/>
    <p:sldId id="504" r:id="rId40"/>
    <p:sldId id="505" r:id="rId41"/>
    <p:sldId id="506" r:id="rId42"/>
    <p:sldId id="507" r:id="rId43"/>
    <p:sldId id="508" r:id="rId44"/>
    <p:sldId id="510" r:id="rId45"/>
    <p:sldId id="509" r:id="rId46"/>
    <p:sldId id="512" r:id="rId47"/>
    <p:sldId id="433" r:id="rId48"/>
    <p:sldId id="436" r:id="rId4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562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BCC0CF-3C58-CC5C-3B00-C3CA6BC1703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06E6A48C-EE06-9137-007E-8751AB2AC06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866AD02-64B1-3C3B-C727-A416506E5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12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B8406D-65DE-1BEA-7F69-3687EB1A9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88982C2-9936-4339-6ED5-A109DC669D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2139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56787A5-91D6-96FD-0FC0-411818AEA1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FB10A03-4D08-5566-F75A-D9D2E96D8D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AB6C133-3627-E4D6-8DC0-35512552F7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12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A27A60-797D-5E4B-3A4B-370121D29D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F5FE817-D0C4-3EA2-1855-19EEF374E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05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DF6867AD-7A5E-F4E7-5C24-20853C769B3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69A5396-379B-164A-0EAE-0A524ED1DD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B854D58-719C-3EEB-C0DB-479EAAC5C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12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BBE6A81-7F35-D5B1-4A2B-35FD26B35F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13BD25-A0D1-6EB9-0FDE-2D8334802B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480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5CD78E-DBF2-EB36-F255-408912FBBD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934BBE4-7EFF-0261-7DF6-0AC126D5ED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79A904B-918E-B1F2-8E6A-7CC630970E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12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0B98587-163F-4871-09AB-97B149A840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0007008-F2E4-3389-3ADB-E3182FA7F9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7353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2A5267B-7FBA-D485-A445-07E2D125CC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E92D68E-9143-6A98-5842-5FDF4A6407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FDF937-FB7D-E89E-1B6D-B688AADC5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12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0626981-6650-5351-64D1-D4E8ADA4DF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EF2A7EC-3CC0-7743-6283-4CA89C1DB1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070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B4DB7A7-34E5-C76C-0DD4-0FAEA828F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7A2A41C-7363-FDAE-FA0B-552F00BC77D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88CD2EA-8258-7D7E-979A-8E4AEF21C3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9ECBF51-223C-EED3-1D0B-D6B68ECC3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12/10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E75CE05-6169-5D52-1980-90AF1B317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4047333-FDDB-A59B-A007-198D2BF21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634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5A9304A-90F7-3A7F-9677-B1A2B214D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7F56709-040B-FB1F-A15D-D6BA15437F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8035B6C-1267-7542-7D35-A06D5D0A02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8CA0353-122A-AC50-1689-8A6AE4A05C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0A4D1D5D-A68E-65FF-FA03-39BDB2E283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B58CC3AA-B782-B434-0D12-0DB8BFCC2D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12/10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2014A6FD-0FDE-D074-0737-620785E531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7642B698-5B68-9A0C-0075-E73897237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2425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20E7F5-59F1-E4A7-AC39-E688205DD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722D59E3-F577-F808-F802-77B0769100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12/10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D6DA635C-381E-26E8-FB83-8ECCAB7005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D5D1A68A-A45C-128E-7F9F-503CE55767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174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5D878D47-C2D1-A5F7-DCD4-11265632B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12/10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8906DA2C-3916-3F6B-CE88-FA9E014B79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60EECA87-C933-39B1-FA95-C99F430D3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045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7690ABB-C278-A19A-D27F-27FD73D992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042170A-1F9D-61C3-057F-750F8DCE5B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C51BB5E-9D82-69A7-9732-F7B6A1C06F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8EB6896-4761-ED04-29BC-E456CFA118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12/10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B0E2930-751B-3F8D-0B78-31E3789B5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0AF7D0E-F319-7184-6073-31219BC27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377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E8F28C4-38CD-8124-CC25-C3639CA378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98EBA93B-437D-BE0F-07FB-CC44EBBD7A9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3570488-9D57-5DB2-11B9-B12820F97D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2A959F6-E2DA-7EC4-361D-A9BED54649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12/10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C3C97CA-B00A-549F-B961-258ADA163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35C8BE6-5CED-BC76-D23F-E54DB37C9F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69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11E2ED61-5371-B417-8B83-CB5086EFBE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03EAF0B-C432-BB86-9D6D-C916EA9A00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EE032E6-9FB7-8036-3DC6-F51F7A8566C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A8C671-3108-41B3-8B13-74697405CA74}" type="datetimeFigureOut">
              <a:rPr lang="en-US" smtClean="0"/>
              <a:t>12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391B869-E468-8861-8C10-384DF587B7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9EC9F2B-150F-4E3E-A1DC-0F28B3B9C9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51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6.jpe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audio" Target="../media/audio1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audio" Target="../media/audio1.wav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audio" Target="../media/audio1.wav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audio" Target="../media/audio1.wav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audio" Target="../media/audio1.wav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6.jpe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oạn Bài: Những Cánh Buồm – Ngữ Văn 6, Sách Chân Trời Sáng Tạo - Việt Nam  Overnight">
            <a:extLst>
              <a:ext uri="{FF2B5EF4-FFF2-40B4-BE49-F238E27FC236}">
                <a16:creationId xmlns:a16="http://schemas.microsoft.com/office/drawing/2014/main" id="{6923B70B-51BF-6401-16E1-C939A84A106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6" t="7724" r="-383"/>
          <a:stretch/>
        </p:blipFill>
        <p:spPr bwMode="auto">
          <a:xfrm>
            <a:off x="-80682" y="0"/>
            <a:ext cx="12321338" cy="6920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2" descr="Cành hoa hồng thêu trang trí cổ điển - PNG">
            <a:extLst>
              <a:ext uri="{FF2B5EF4-FFF2-40B4-BE49-F238E27FC236}">
                <a16:creationId xmlns:a16="http://schemas.microsoft.com/office/drawing/2014/main" id="{4FD02803-30F2-ED01-BA32-19655739141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8BFB3CA-02AF-2C80-3484-7395A7F9F2D1}"/>
              </a:ext>
            </a:extLst>
          </p:cNvPr>
          <p:cNvSpPr txBox="1"/>
          <p:nvPr/>
        </p:nvSpPr>
        <p:spPr>
          <a:xfrm>
            <a:off x="5430982" y="2981235"/>
            <a:ext cx="704653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600" b="1" dirty="0">
                <a:latin typeface="+mj-lt"/>
              </a:rPr>
              <a:t>NHỮNG CÁNH BUỒM</a:t>
            </a:r>
            <a:endParaRPr lang="en-US" sz="3600" dirty="0">
              <a:latin typeface="+mj-lt"/>
            </a:endParaRPr>
          </a:p>
          <a:p>
            <a:r>
              <a:rPr lang="vi-VN" sz="3600" b="1" i="1" dirty="0">
                <a:latin typeface="+mj-lt"/>
              </a:rPr>
              <a:t>                -</a:t>
            </a:r>
            <a:r>
              <a:rPr lang="vi-VN" sz="3600" b="1" i="1" dirty="0" err="1">
                <a:latin typeface="+mj-lt"/>
              </a:rPr>
              <a:t>Hoàng</a:t>
            </a:r>
            <a:r>
              <a:rPr lang="vi-VN" sz="3600" b="1" i="1" dirty="0">
                <a:latin typeface="+mj-lt"/>
              </a:rPr>
              <a:t> Trung Thông</a:t>
            </a:r>
            <a:r>
              <a:rPr lang="vi-VN" sz="3600" dirty="0">
                <a:latin typeface="+mj-lt"/>
              </a:rPr>
              <a:t>-</a:t>
            </a:r>
            <a:endParaRPr lang="en-US" sz="3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07021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4" y="618625"/>
            <a:ext cx="6096000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7DDB435A-0601-E6E8-FC9E-273D91D0BB21}"/>
              </a:ext>
            </a:extLst>
          </p:cNvPr>
          <p:cNvSpPr txBox="1"/>
          <p:nvPr/>
        </p:nvSpPr>
        <p:spPr>
          <a:xfrm>
            <a:off x="3746379" y="1437909"/>
            <a:ext cx="6931741" cy="2009061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pt-B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tìm hiểu các nguồn tài liệu ở nhà, nêu </a:t>
            </a:r>
            <a:r>
              <a:rPr lang="pt-BR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ắn gọn</a:t>
            </a:r>
            <a:r>
              <a:rPr lang="pt-B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ững hiểu biết của em về tác giả Hoàng Trung Thông (tên khai sinh, bút danh, quê quán, năm sinh, tác phẩm chính,...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DD5B56D1-C4FA-09B3-D910-A961770F67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742481" y="1494929"/>
            <a:ext cx="5299882" cy="5306051"/>
          </a:xfrm>
          <a:prstGeom prst="rect">
            <a:avLst/>
          </a:prstGeom>
        </p:spPr>
      </p:pic>
      <p:pic>
        <p:nvPicPr>
          <p:cNvPr id="16" name="Hình ảnh 15">
            <a:extLst>
              <a:ext uri="{FF2B5EF4-FFF2-40B4-BE49-F238E27FC236}">
                <a16:creationId xmlns:a16="http://schemas.microsoft.com/office/drawing/2014/main" id="{2F93CBAA-25B1-B53C-583A-EF7B47985A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8329" y="4001588"/>
            <a:ext cx="2551367" cy="2126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459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4" y="618625"/>
            <a:ext cx="6096000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050" name="Picture 2" descr="Hoàng Trung Thông – Wikipedia tiếng Việt">
            <a:extLst>
              <a:ext uri="{FF2B5EF4-FFF2-40B4-BE49-F238E27FC236}">
                <a16:creationId xmlns:a16="http://schemas.microsoft.com/office/drawing/2014/main" id="{7754B9C0-CDAC-DAFB-D8BF-1107AF559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024" y="1480578"/>
            <a:ext cx="3899648" cy="4197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08E0DC37-3748-DC23-6BBF-03C03483658C}"/>
              </a:ext>
            </a:extLst>
          </p:cNvPr>
          <p:cNvSpPr txBox="1"/>
          <p:nvPr/>
        </p:nvSpPr>
        <p:spPr>
          <a:xfrm>
            <a:off x="4876221" y="132532"/>
            <a:ext cx="6232783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ung 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86F9AE49-BDC1-C220-B63E-9D1BE969F254}"/>
              </a:ext>
            </a:extLst>
          </p:cNvPr>
          <p:cNvSpPr txBox="1"/>
          <p:nvPr/>
        </p:nvSpPr>
        <p:spPr>
          <a:xfrm>
            <a:off x="4876221" y="1269149"/>
            <a:ext cx="5563720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m sinh – năm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ấ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1925 –1993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0376308-FE5D-7F82-7122-7E59F5C73476}"/>
              </a:ext>
            </a:extLst>
          </p:cNvPr>
          <p:cNvSpPr txBox="1"/>
          <p:nvPr/>
        </p:nvSpPr>
        <p:spPr>
          <a:xfrm>
            <a:off x="4876221" y="1922648"/>
            <a:ext cx="333150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5EB838D9-DA07-5535-EC5B-3FEF5256ED57}"/>
              </a:ext>
            </a:extLst>
          </p:cNvPr>
          <p:cNvSpPr txBox="1"/>
          <p:nvPr/>
        </p:nvSpPr>
        <p:spPr>
          <a:xfrm>
            <a:off x="4876221" y="2611987"/>
            <a:ext cx="6896172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ô 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ọ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ạ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40A221C9-D87F-B502-05F2-104B5F653817}"/>
              </a:ext>
            </a:extLst>
          </p:cNvPr>
          <p:cNvSpPr txBox="1"/>
          <p:nvPr/>
        </p:nvSpPr>
        <p:spPr>
          <a:xfrm>
            <a:off x="4848750" y="3753588"/>
            <a:ext cx="6896172" cy="2485787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55)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60), 15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64), 17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ù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84)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ứ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89)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ờ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92);…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8597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ứ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nh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ng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4637BE9-5822-9F77-3BC7-2BF917FE2E5A}"/>
              </a:ext>
            </a:extLst>
          </p:cNvPr>
          <p:cNvSpPr txBox="1"/>
          <p:nvPr/>
        </p:nvSpPr>
        <p:spPr>
          <a:xfrm>
            <a:off x="4088049" y="2652821"/>
            <a:ext cx="5432470" cy="1055608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689A534D-6EDB-F306-0971-2C0E2E04D8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8564" y="2313792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943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0376308-FE5D-7F82-7122-7E59F5C73476}"/>
              </a:ext>
            </a:extLst>
          </p:cNvPr>
          <p:cNvSpPr txBox="1"/>
          <p:nvPr/>
        </p:nvSpPr>
        <p:spPr>
          <a:xfrm>
            <a:off x="1117387" y="1930737"/>
            <a:ext cx="272244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1963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5EB838D9-DA07-5535-EC5B-3FEF5256ED57}"/>
              </a:ext>
            </a:extLst>
          </p:cNvPr>
          <p:cNvSpPr txBox="1"/>
          <p:nvPr/>
        </p:nvSpPr>
        <p:spPr>
          <a:xfrm>
            <a:off x="1075185" y="2825890"/>
            <a:ext cx="5639379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ên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ứ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nh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ng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886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ọc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ó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4637BE9-5822-9F77-3BC7-2BF917FE2E5A}"/>
              </a:ext>
            </a:extLst>
          </p:cNvPr>
          <p:cNvSpPr txBox="1"/>
          <p:nvPr/>
        </p:nvSpPr>
        <p:spPr>
          <a:xfrm>
            <a:off x="4206920" y="1887466"/>
            <a:ext cx="6555567" cy="2009061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ấ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an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tabLst>
                <a:tab pos="1386840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?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689A534D-6EDB-F306-0971-2C0E2E04D8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8564" y="2313792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429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0376308-FE5D-7F82-7122-7E59F5C73476}"/>
              </a:ext>
            </a:extLst>
          </p:cNvPr>
          <p:cNvSpPr txBox="1"/>
          <p:nvPr/>
        </p:nvSpPr>
        <p:spPr>
          <a:xfrm>
            <a:off x="1080810" y="1715574"/>
            <a:ext cx="747797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ênh khê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ao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h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ữ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5EB838D9-DA07-5535-EC5B-3FEF5256ED57}"/>
              </a:ext>
            </a:extLst>
          </p:cNvPr>
          <p:cNvSpPr txBox="1"/>
          <p:nvPr/>
        </p:nvSpPr>
        <p:spPr>
          <a:xfrm>
            <a:off x="1076118" y="2402148"/>
            <a:ext cx="434720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ả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íc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h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ớt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ọ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ó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9C324F4-39A0-988C-7BB2-24EB555FFB44}"/>
              </a:ext>
            </a:extLst>
          </p:cNvPr>
          <p:cNvSpPr txBox="1"/>
          <p:nvPr/>
        </p:nvSpPr>
        <p:spPr>
          <a:xfrm>
            <a:off x="1076118" y="3090281"/>
            <a:ext cx="732557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hơi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ớ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ứ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ở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ờ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mo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ợi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63546A5-E660-0795-3C34-5F6415962B7E}"/>
              </a:ext>
            </a:extLst>
          </p:cNvPr>
          <p:cNvSpPr txBox="1"/>
          <p:nvPr/>
        </p:nvSpPr>
        <p:spPr>
          <a:xfrm>
            <a:off x="1076118" y="3867212"/>
            <a:ext cx="783928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ầm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gâ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uy tư, suy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9DDC9048-181F-43E0-E2A4-5D69B742B276}"/>
              </a:ext>
            </a:extLst>
          </p:cNvPr>
          <p:cNvSpPr txBox="1"/>
          <p:nvPr/>
        </p:nvSpPr>
        <p:spPr>
          <a:xfrm>
            <a:off x="1076118" y="4600523"/>
            <a:ext cx="8153226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ầm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ẽ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à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h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o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1543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  <p:bldP spid="1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24820"/>
            <a:ext cx="3978692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605980"/>
            <a:ext cx="6380516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4363551" y="2851182"/>
            <a:ext cx="4244001" cy="57781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SỐ 01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6AECE081-C0FB-CC98-542E-B8A11B25BD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8469" y="3811344"/>
            <a:ext cx="3694164" cy="1938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491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:a16="http://schemas.microsoft.com/office/drawing/2014/main" id="{0A235200-BB78-F7F8-2157-E7ADA804957D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56498" y="1147284"/>
          <a:ext cx="11479004" cy="512064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6317067">
                  <a:extLst>
                    <a:ext uri="{9D8B030D-6E8A-4147-A177-3AD203B41FA5}">
                      <a16:colId xmlns:a16="http://schemas.microsoft.com/office/drawing/2014/main" val="3923384686"/>
                    </a:ext>
                  </a:extLst>
                </a:gridCol>
                <a:gridCol w="5161937">
                  <a:extLst>
                    <a:ext uri="{9D8B030D-6E8A-4147-A177-3AD203B41FA5}">
                      <a16:colId xmlns:a16="http://schemas.microsoft.com/office/drawing/2014/main" val="3837196275"/>
                    </a:ext>
                  </a:extLst>
                </a:gridCol>
              </a:tblGrid>
              <a:tr h="9613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	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8798088"/>
                  </a:ext>
                </a:extLst>
              </a:tr>
              <a:tr h="45917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>
                          <a:effectLst/>
                          <a:latin typeface="+mj-lt"/>
                        </a:rPr>
                        <a:t>-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ồ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p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…?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-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……..</a:t>
                      </a:r>
                    </a:p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..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..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…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7611227"/>
                  </a:ext>
                </a:extLst>
              </a:tr>
              <a:tr h="19227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i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i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ữ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5113294"/>
                  </a:ext>
                </a:extLst>
              </a:tr>
              <a:tr h="9613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o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ù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32905868"/>
                  </a:ext>
                </a:extLst>
              </a:tr>
              <a:tr h="11408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50477913"/>
                  </a:ext>
                </a:extLst>
              </a:tr>
              <a:tr h="19227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51811213"/>
                  </a:ext>
                </a:extLst>
              </a:tr>
            </a:tbl>
          </a:graphicData>
        </a:graphic>
      </p:graphicFrame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BAF684BF-4A4E-BA0F-9CAA-4DEF7614E62C}"/>
              </a:ext>
            </a:extLst>
          </p:cNvPr>
          <p:cNvSpPr txBox="1"/>
          <p:nvPr/>
        </p:nvSpPr>
        <p:spPr>
          <a:xfrm>
            <a:off x="4304557" y="301167"/>
            <a:ext cx="4244001" cy="57781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SỐ 01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900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24820"/>
            <a:ext cx="3978692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546988"/>
            <a:ext cx="6380516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CF47BF1-4CFF-3C31-F57D-8EF7E3E0CA50}"/>
              </a:ext>
            </a:extLst>
          </p:cNvPr>
          <p:cNvSpPr txBox="1"/>
          <p:nvPr/>
        </p:nvSpPr>
        <p:spPr>
          <a:xfrm>
            <a:off x="618564" y="1005322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CEAD4FA-E44E-860B-8B48-DCFF9321CD5A}"/>
              </a:ext>
            </a:extLst>
          </p:cNvPr>
          <p:cNvSpPr txBox="1"/>
          <p:nvPr/>
        </p:nvSpPr>
        <p:spPr>
          <a:xfrm>
            <a:off x="972879" y="1576799"/>
            <a:ext cx="2006295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 algn="just"/>
            <a:r>
              <a:rPr lang="en-US" sz="2800" b="1" spc="-5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spc="-5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spc="-5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spc="-5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F8421A64-52BB-A9FA-522E-6C4E63877583}"/>
              </a:ext>
            </a:extLst>
          </p:cNvPr>
          <p:cNvSpPr txBox="1"/>
          <p:nvPr/>
        </p:nvSpPr>
        <p:spPr>
          <a:xfrm>
            <a:off x="720503" y="2202682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7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D46532E7-E85E-6098-C8AA-CD8397CD804F}"/>
              </a:ext>
            </a:extLst>
          </p:cNvPr>
          <p:cNvSpPr txBox="1"/>
          <p:nvPr/>
        </p:nvSpPr>
        <p:spPr>
          <a:xfrm>
            <a:off x="720503" y="2669353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, 6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E93BFA6-FC3F-09A4-723B-91C67CFC3119}"/>
              </a:ext>
            </a:extLst>
          </p:cNvPr>
          <p:cNvSpPr txBox="1"/>
          <p:nvPr/>
        </p:nvSpPr>
        <p:spPr>
          <a:xfrm>
            <a:off x="720503" y="3506846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o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iê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AFF56B3-4352-C836-99FC-573F7A271C2C}"/>
              </a:ext>
            </a:extLst>
          </p:cNvPr>
          <p:cNvSpPr txBox="1"/>
          <p:nvPr/>
        </p:nvSpPr>
        <p:spPr>
          <a:xfrm>
            <a:off x="297716" y="4283205"/>
            <a:ext cx="10483356" cy="2009061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marR="182880" algn="just"/>
            <a:r>
              <a:rPr lang="en-US" sz="2800" b="1" spc="-5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=&gt; T</a:t>
            </a:r>
            <a:r>
              <a:rPr lang="vi-VN" sz="2800" b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ể</a:t>
            </a:r>
            <a:r>
              <a:rPr lang="vi-VN" sz="2800" b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</a:t>
            </a:r>
            <a:r>
              <a:rPr lang="en-US" sz="2800" b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ơ</a:t>
            </a:r>
            <a:r>
              <a:rPr lang="en-US" sz="2800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vi-VN" sz="2800" b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o</a:t>
            </a:r>
            <a:r>
              <a:rPr lang="en-US" sz="2800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ắt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uộ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ò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p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ầ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â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iê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ắ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ịp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t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yế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ù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ú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ạt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o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423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8" grpId="0"/>
      <p:bldP spid="10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24820"/>
            <a:ext cx="3978692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546988"/>
            <a:ext cx="6380516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CF47BF1-4CFF-3C31-F57D-8EF7E3E0CA50}"/>
              </a:ext>
            </a:extLst>
          </p:cNvPr>
          <p:cNvSpPr txBox="1"/>
          <p:nvPr/>
        </p:nvSpPr>
        <p:spPr>
          <a:xfrm>
            <a:off x="618564" y="1005322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CEAD4FA-E44E-860B-8B48-DCFF9321CD5A}"/>
              </a:ext>
            </a:extLst>
          </p:cNvPr>
          <p:cNvSpPr txBox="1"/>
          <p:nvPr/>
        </p:nvSpPr>
        <p:spPr>
          <a:xfrm>
            <a:off x="618563" y="1761892"/>
            <a:ext cx="11219121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 algn="just">
              <a:tabLst>
                <a:tab pos="243205" algn="l"/>
              </a:tabLst>
            </a:pP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ữ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i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b="1" i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48BC1B6-752F-8623-361B-1E82A7F3A907}"/>
              </a:ext>
            </a:extLst>
          </p:cNvPr>
          <p:cNvSpPr txBox="1"/>
          <p:nvPr/>
        </p:nvSpPr>
        <p:spPr>
          <a:xfrm>
            <a:off x="618564" y="3190118"/>
            <a:ext cx="11219121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>
              <a:tabLst>
                <a:tab pos="243205" algn="l"/>
              </a:tabLst>
            </a:pP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ù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yêu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ương, thân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ai cha con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28B2B5A-2187-922E-895E-A1ED7765251B}"/>
              </a:ext>
            </a:extLst>
          </p:cNvPr>
          <p:cNvSpPr txBox="1"/>
          <p:nvPr/>
        </p:nvSpPr>
        <p:spPr>
          <a:xfrm>
            <a:off x="618564" y="4209014"/>
            <a:ext cx="7448805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 algn="just">
              <a:tabLst>
                <a:tab pos="243205" algn="l"/>
              </a:tabLst>
            </a:pP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PTBÐ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spc="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4911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:a16="http://schemas.microsoft.com/office/drawing/2014/main" id="{2C13D88F-DC4B-DB48-05EE-3A5D41C549DF}"/>
              </a:ext>
            </a:extLst>
          </p:cNvPr>
          <p:cNvGrpSpPr/>
          <p:nvPr/>
        </p:nvGrpSpPr>
        <p:grpSpPr>
          <a:xfrm>
            <a:off x="206801" y="416579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:a16="http://schemas.microsoft.com/office/drawing/2014/main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:a16="http://schemas.microsoft.com/office/drawing/2014/main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:a16="http://schemas.microsoft.com/office/drawing/2014/main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:a16="http://schemas.microsoft.com/office/drawing/2014/main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:a16="http://schemas.microsoft.com/office/drawing/2014/main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:a16="http://schemas.microsoft.com/office/drawing/2014/main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:a16="http://schemas.microsoft.com/office/drawing/2014/main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:a16="http://schemas.microsoft.com/office/drawing/2014/main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:a16="http://schemas.microsoft.com/office/drawing/2014/main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:a16="http://schemas.microsoft.com/office/drawing/2014/main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:a16="http://schemas.microsoft.com/office/drawing/2014/main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:a16="http://schemas.microsoft.com/office/drawing/2014/main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:a16="http://schemas.microsoft.com/office/drawing/2014/main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305889" y="4138268"/>
            <a:ext cx="1602769" cy="1448117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:a16="http://schemas.microsoft.com/office/drawing/2014/main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714511" y="2610397"/>
            <a:ext cx="1116821" cy="1677044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:a16="http://schemas.microsoft.com/office/drawing/2014/main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965485" y="1365802"/>
            <a:ext cx="1849695" cy="1361209"/>
          </a:xfrm>
          <a:prstGeom prst="bentConnector3">
            <a:avLst>
              <a:gd name="adj1" fmla="val 8136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:a16="http://schemas.microsoft.com/office/drawing/2014/main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:a16="http://schemas.microsoft.com/office/drawing/2014/main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:a16="http://schemas.microsoft.com/office/drawing/2014/main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:a16="http://schemas.microsoft.com/office/drawing/2014/main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:a16="http://schemas.microsoft.com/office/drawing/2014/main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:a16="http://schemas.microsoft.com/office/drawing/2014/main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:a16="http://schemas.microsoft.com/office/drawing/2014/main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:a16="http://schemas.microsoft.com/office/drawing/2014/main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:a16="http://schemas.microsoft.com/office/drawing/2014/main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:a16="http://schemas.microsoft.com/office/drawing/2014/main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:a16="http://schemas.microsoft.com/office/drawing/2014/main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:a16="http://schemas.microsoft.com/office/drawing/2014/main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10" name="Hộp Văn bản 109">
            <a:extLst>
              <a:ext uri="{FF2B5EF4-FFF2-40B4-BE49-F238E27FC236}">
                <a16:creationId xmlns:a16="http://schemas.microsoft.com/office/drawing/2014/main" id="{503AE699-5800-D411-E4B0-5CA8CB17E447}"/>
              </a:ext>
            </a:extLst>
          </p:cNvPr>
          <p:cNvSpPr txBox="1"/>
          <p:nvPr/>
        </p:nvSpPr>
        <p:spPr>
          <a:xfrm flipH="1">
            <a:off x="1345719" y="2550823"/>
            <a:ext cx="3653084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500" b="1" dirty="0">
                <a:solidFill>
                  <a:srgbClr val="33CC33"/>
                </a:solidFill>
                <a:latin typeface="Goudy Stout" panose="0202090407030B020401" pitchFamily="18" charset="0"/>
              </a:rPr>
              <a:t>NHỮNG CÁNH BUỒM</a:t>
            </a: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:a16="http://schemas.microsoft.com/office/drawing/2014/main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:a16="http://schemas.microsoft.com/office/drawing/2014/main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:a16="http://schemas.microsoft.com/office/drawing/2014/main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:a16="http://schemas.microsoft.com/office/drawing/2014/main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24820"/>
            <a:ext cx="3978692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546988"/>
            <a:ext cx="6380516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CF47BF1-4CFF-3C31-F57D-8EF7E3E0CA50}"/>
              </a:ext>
            </a:extLst>
          </p:cNvPr>
          <p:cNvSpPr txBox="1"/>
          <p:nvPr/>
        </p:nvSpPr>
        <p:spPr>
          <a:xfrm>
            <a:off x="618564" y="1005322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ố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ục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3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CEAD4FA-E44E-860B-8B48-DCFF9321CD5A}"/>
              </a:ext>
            </a:extLst>
          </p:cNvPr>
          <p:cNvSpPr txBox="1"/>
          <p:nvPr/>
        </p:nvSpPr>
        <p:spPr>
          <a:xfrm>
            <a:off x="618564" y="1761892"/>
            <a:ext cx="8245218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P1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ghe con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vui phơi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ới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8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đi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48BC1B6-752F-8623-361B-1E82A7F3A907}"/>
              </a:ext>
            </a:extLst>
          </p:cNvPr>
          <p:cNvSpPr txBox="1"/>
          <p:nvPr/>
        </p:nvSpPr>
        <p:spPr>
          <a:xfrm>
            <a:off x="618565" y="3190118"/>
            <a:ext cx="10280494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P2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eo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đ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”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ong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28B2B5A-2187-922E-895E-A1ED7765251B}"/>
              </a:ext>
            </a:extLst>
          </p:cNvPr>
          <p:cNvSpPr txBox="1"/>
          <p:nvPr/>
        </p:nvSpPr>
        <p:spPr>
          <a:xfrm>
            <a:off x="618565" y="4546627"/>
            <a:ext cx="4882584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P3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tabLst>
                <a:tab pos="1386840" algn="l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uy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496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27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38051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6AECE081-C0FB-CC98-542E-B8A11B25BD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773" y="4811755"/>
            <a:ext cx="2469079" cy="1642664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E811E1C9-5A7D-2571-1183-2D3419FA5943}"/>
              </a:ext>
            </a:extLst>
          </p:cNvPr>
          <p:cNvSpPr txBox="1"/>
          <p:nvPr/>
        </p:nvSpPr>
        <p:spPr>
          <a:xfrm>
            <a:off x="845574" y="1536116"/>
            <a:ext cx="10500852" cy="3108543"/>
          </a:xfrm>
          <a:prstGeom prst="rect">
            <a:avLst/>
          </a:prstGeom>
          <a:noFill/>
          <a:ln w="28575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ông gian,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ian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êu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?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i miêu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?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Em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trong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?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40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098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38051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1003083" y="1465603"/>
            <a:ext cx="763298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ớ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ậ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ư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F2A3C643-8E7B-00B8-D55C-F280D8B6A736}"/>
              </a:ext>
            </a:extLst>
          </p:cNvPr>
          <p:cNvSpPr txBox="1"/>
          <p:nvPr/>
        </p:nvSpPr>
        <p:spPr>
          <a:xfrm>
            <a:off x="1003083" y="2469033"/>
            <a:ext cx="650384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404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38051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5656ED18-48DE-0FC0-4D2E-50EAE7A1E0D8}"/>
              </a:ext>
            </a:extLst>
          </p:cNvPr>
          <p:cNvSpPr txBox="1"/>
          <p:nvPr/>
        </p:nvSpPr>
        <p:spPr>
          <a:xfrm>
            <a:off x="855600" y="1271294"/>
            <a:ext cx="2094078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8EF0475-EC72-A8DA-F61D-1F06304BF697}"/>
              </a:ext>
            </a:extLst>
          </p:cNvPr>
          <p:cNvSpPr txBox="1"/>
          <p:nvPr/>
        </p:nvSpPr>
        <p:spPr>
          <a:xfrm>
            <a:off x="826102" y="1920498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a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5ECB1703-BDCA-363B-FE72-6DA33279CC30}"/>
              </a:ext>
            </a:extLst>
          </p:cNvPr>
          <p:cNvSpPr txBox="1"/>
          <p:nvPr/>
        </p:nvSpPr>
        <p:spPr>
          <a:xfrm>
            <a:off x="826102" y="2373392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Con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a “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ê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ê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“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ắ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ịc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C4D3144E-B468-47B0-26AA-98900D861AF8}"/>
              </a:ext>
            </a:extLst>
          </p:cNvPr>
          <p:cNvSpPr txBox="1"/>
          <p:nvPr/>
        </p:nvSpPr>
        <p:spPr>
          <a:xfrm>
            <a:off x="105599" y="3301304"/>
            <a:ext cx="12192000" cy="138499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t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ẻo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ơ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ự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ỡ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ố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ồ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3045CC62-108D-FDC0-6152-4B53DC06E008}"/>
              </a:ext>
            </a:extLst>
          </p:cNvPr>
          <p:cNvSpPr txBox="1"/>
          <p:nvPr/>
        </p:nvSpPr>
        <p:spPr>
          <a:xfrm>
            <a:off x="471387" y="4601327"/>
            <a:ext cx="9615756" cy="1532334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ắm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ắm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ủ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600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/>
      <p:bldP spid="2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4547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38051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1003083" y="1465603"/>
            <a:ext cx="215307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0D85A9E2-CA6C-DA27-1376-2CBB511DB5F4}"/>
              </a:ext>
            </a:extLst>
          </p:cNvPr>
          <p:cNvSpPr txBox="1"/>
          <p:nvPr/>
        </p:nvSpPr>
        <p:spPr>
          <a:xfrm>
            <a:off x="840851" y="2164126"/>
            <a:ext cx="643010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F90F643-8948-C6BF-FF7C-627CF6E290FB}"/>
              </a:ext>
            </a:extLst>
          </p:cNvPr>
          <p:cNvSpPr txBox="1"/>
          <p:nvPr/>
        </p:nvSpPr>
        <p:spPr>
          <a:xfrm>
            <a:off x="652712" y="2640992"/>
            <a:ext cx="11105343" cy="2009061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iê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Ch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ứ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ì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ì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ở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e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8DBCAD97-0014-8BC8-1DC2-259A0C6A0AE5}"/>
              </a:ext>
            </a:extLst>
          </p:cNvPr>
          <p:cNvSpPr txBox="1"/>
          <p:nvPr/>
        </p:nvSpPr>
        <p:spPr>
          <a:xfrm>
            <a:off x="1003083" y="4701649"/>
            <a:ext cx="7270762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C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cha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25235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" grpId="0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23854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1452671" y="1396160"/>
            <a:ext cx="7002424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SỐ 02</a:t>
            </a:r>
          </a:p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uộ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a con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6AECE081-C0FB-CC98-542E-B8A11B25BD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2866" y="852516"/>
            <a:ext cx="2557747" cy="1341891"/>
          </a:xfrm>
          <a:prstGeom prst="rect">
            <a:avLst/>
          </a:prstGeom>
        </p:spPr>
      </p:pic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id="{A5F5FFAC-9D50-66AB-C8E7-BCD2FC482C1C}"/>
              </a:ext>
            </a:extLst>
          </p:cNvPr>
          <p:cNvGraphicFramePr>
            <a:graphicFrameLocks noGrp="1"/>
          </p:cNvGraphicFramePr>
          <p:nvPr/>
        </p:nvGraphicFramePr>
        <p:xfrm>
          <a:off x="604123" y="2666638"/>
          <a:ext cx="10604089" cy="2826258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259887">
                  <a:extLst>
                    <a:ext uri="{9D8B030D-6E8A-4147-A177-3AD203B41FA5}">
                      <a16:colId xmlns:a16="http://schemas.microsoft.com/office/drawing/2014/main" val="1153330207"/>
                    </a:ext>
                  </a:extLst>
                </a:gridCol>
                <a:gridCol w="1074631">
                  <a:extLst>
                    <a:ext uri="{9D8B030D-6E8A-4147-A177-3AD203B41FA5}">
                      <a16:colId xmlns:a16="http://schemas.microsoft.com/office/drawing/2014/main" val="4239808066"/>
                    </a:ext>
                  </a:extLst>
                </a:gridCol>
                <a:gridCol w="1849000">
                  <a:extLst>
                    <a:ext uri="{9D8B030D-6E8A-4147-A177-3AD203B41FA5}">
                      <a16:colId xmlns:a16="http://schemas.microsoft.com/office/drawing/2014/main" val="1862034640"/>
                    </a:ext>
                  </a:extLst>
                </a:gridCol>
                <a:gridCol w="5420571">
                  <a:extLst>
                    <a:ext uri="{9D8B030D-6E8A-4147-A177-3AD203B41FA5}">
                      <a16:colId xmlns:a16="http://schemas.microsoft.com/office/drawing/2014/main" val="1682596847"/>
                    </a:ext>
                  </a:extLst>
                </a:gridCol>
              </a:tblGrid>
              <a:tr h="32940">
                <a:tc gridSpan="2">
                  <a:txBody>
                    <a:bodyPr/>
                    <a:lstStyle/>
                    <a:p>
                      <a:pPr marL="91440" marR="182880" algn="ctr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nói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91440" marR="182880" algn="ctr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91440" marR="182880" algn="ctr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ạ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64841514"/>
                  </a:ext>
                </a:extLst>
              </a:tr>
              <a:tr h="104566"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0601103"/>
                  </a:ext>
                </a:extLst>
              </a:tr>
              <a:tr h="104566"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ử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a: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81909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6559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23854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1" y="1322752"/>
            <a:ext cx="3917189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654811" y="2211947"/>
            <a:ext cx="9173330" cy="3439239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: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“Cha ơi!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ây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8738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0" y="1092793"/>
            <a:ext cx="3917189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654810" y="1754747"/>
            <a:ext cx="9197401" cy="2677656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: 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“Cha ơi!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ây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D0A64A9-31A8-334A-4765-35B348449700}"/>
              </a:ext>
            </a:extLst>
          </p:cNvPr>
          <p:cNvSpPr txBox="1"/>
          <p:nvPr/>
        </p:nvSpPr>
        <p:spPr>
          <a:xfrm>
            <a:off x="1874009" y="4515475"/>
            <a:ext cx="1031799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y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ề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ẻ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y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ẽ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1050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8321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" grpId="0" animBg="1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0" y="1092793"/>
            <a:ext cx="5441190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: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654810" y="1786613"/>
            <a:ext cx="11133778" cy="2246769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ỉ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,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o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Cha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ầ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ã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ầ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ỉ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u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ă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dang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ở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D0A64A9-31A8-334A-4765-35B348449700}"/>
              </a:ext>
            </a:extLst>
          </p:cNvPr>
          <p:cNvSpPr txBox="1"/>
          <p:nvPr/>
        </p:nvSpPr>
        <p:spPr>
          <a:xfrm>
            <a:off x="2456717" y="4344887"/>
            <a:ext cx="965460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ũ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con.</a:t>
            </a:r>
            <a:endParaRPr lang="en-US" sz="1050" b="1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663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" grpId="0" animBg="1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0" y="1092793"/>
            <a:ext cx="3468955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471387" y="1736065"/>
            <a:ext cx="11375825" cy="3108543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ở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“Theo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ã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, “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ẽ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, “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+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ẻ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D0A64A9-31A8-334A-4765-35B348449700}"/>
              </a:ext>
            </a:extLst>
          </p:cNvPr>
          <p:cNvSpPr txBox="1"/>
          <p:nvPr/>
        </p:nvSpPr>
        <p:spPr>
          <a:xfrm>
            <a:off x="2160883" y="4801805"/>
            <a:ext cx="993250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182880"/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ì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hao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 Ta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ậy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.</a:t>
            </a:r>
            <a:endParaRPr lang="en-US" sz="1050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26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20BF6C78-97D3-4CD1-505F-207F3BAFB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E0FE8BBD-8FF6-87B4-8E7B-5F84248E2787}"/>
              </a:ext>
            </a:extLst>
          </p:cNvPr>
          <p:cNvGrpSpPr/>
          <p:nvPr/>
        </p:nvGrpSpPr>
        <p:grpSpPr>
          <a:xfrm>
            <a:off x="3798422" y="143029"/>
            <a:ext cx="4820806" cy="1043001"/>
            <a:chOff x="6801333" y="482001"/>
            <a:chExt cx="4820806" cy="1043001"/>
          </a:xfrm>
        </p:grpSpPr>
        <p:sp>
          <p:nvSpPr>
            <p:cNvPr id="9" name="Hình chữ nhật: Góc Tròn 8">
              <a:extLst>
                <a:ext uri="{FF2B5EF4-FFF2-40B4-BE49-F238E27FC236}">
                  <a16:creationId xmlns:a16="http://schemas.microsoft.com/office/drawing/2014/main" id="{34DB785B-5BBB-66BB-D1B2-0B6E76CC1957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" name="Nhóm 9">
              <a:extLst>
                <a:ext uri="{FF2B5EF4-FFF2-40B4-BE49-F238E27FC236}">
                  <a16:creationId xmlns:a16="http://schemas.microsoft.com/office/drawing/2014/main" id="{AD9A13FB-3DAD-D372-2CC3-FBACB9E7E9EA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E507E250-7AAA-1644-ADE4-C4751B9F3A8A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2" name="Hình ảnh 11">
                <a:extLst>
                  <a:ext uri="{FF2B5EF4-FFF2-40B4-BE49-F238E27FC236}">
                    <a16:creationId xmlns:a16="http://schemas.microsoft.com/office/drawing/2014/main" id="{4E319240-4203-5E8A-3136-723CB413FE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5CFD90AF-A32F-A12D-D517-9F250FE80A72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C973B59B-517A-2A3B-D596-3720D29BF522}"/>
              </a:ext>
            </a:extLst>
          </p:cNvPr>
          <p:cNvSpPr txBox="1"/>
          <p:nvPr/>
        </p:nvSpPr>
        <p:spPr>
          <a:xfrm>
            <a:off x="4131133" y="2456048"/>
            <a:ext cx="4265615" cy="578882"/>
          </a:xfrm>
          <a:prstGeom prst="roundRect">
            <a:avLst/>
          </a:prstGeom>
          <a:noFill/>
          <a:ln w="28575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SÁT VIDEO SAU</a:t>
            </a:r>
            <a:endParaRPr lang="en-US" sz="2800" b="1" dirty="0"/>
          </a:p>
        </p:txBody>
      </p:sp>
      <p:pic>
        <p:nvPicPr>
          <p:cNvPr id="20" name="Hình ảnh 19">
            <a:extLst>
              <a:ext uri="{FF2B5EF4-FFF2-40B4-BE49-F238E27FC236}">
                <a16:creationId xmlns:a16="http://schemas.microsoft.com/office/drawing/2014/main" id="{BDC021FB-FF50-AC4E-A701-912A0C59947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127" y="3429000"/>
            <a:ext cx="2852123" cy="2449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3160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484A6EA-E7F6-3F97-821D-BBD26C8A3654}"/>
              </a:ext>
            </a:extLst>
          </p:cNvPr>
          <p:cNvSpPr txBox="1"/>
          <p:nvPr/>
        </p:nvSpPr>
        <p:spPr>
          <a:xfrm>
            <a:off x="4390411" y="1382371"/>
            <a:ext cx="7183025" cy="2962513"/>
          </a:xfrm>
          <a:prstGeom prst="wedgeRoundRectCallout">
            <a:avLst>
              <a:gd name="adj1" fmla="val -60699"/>
              <a:gd name="adj2" fmla="val 23946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,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737F887-A1B3-9EE3-DF7B-76556A01F7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8564" y="2313792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833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15177E1-BAF6-F845-0D5E-3F73ED7E6B80}"/>
              </a:ext>
            </a:extLst>
          </p:cNvPr>
          <p:cNvSpPr txBox="1"/>
          <p:nvPr/>
        </p:nvSpPr>
        <p:spPr>
          <a:xfrm>
            <a:off x="3146611" y="1108744"/>
            <a:ext cx="6974541" cy="1815882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m</a:t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.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9FAB59CC-FE2B-7D64-07C8-7003F4BF2538}"/>
              </a:ext>
            </a:extLst>
          </p:cNvPr>
          <p:cNvSpPr txBox="1"/>
          <p:nvPr/>
        </p:nvSpPr>
        <p:spPr>
          <a:xfrm>
            <a:off x="1147868" y="3167208"/>
            <a:ext cx="10165589" cy="153233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ườ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8825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15177E1-BAF6-F845-0D5E-3F73ED7E6B80}"/>
              </a:ext>
            </a:extLst>
          </p:cNvPr>
          <p:cNvSpPr txBox="1"/>
          <p:nvPr/>
        </p:nvSpPr>
        <p:spPr>
          <a:xfrm>
            <a:off x="3146611" y="1108744"/>
            <a:ext cx="6974541" cy="1815882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m</a:t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.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9FAB59CC-FE2B-7D64-07C8-7003F4BF2538}"/>
              </a:ext>
            </a:extLst>
          </p:cNvPr>
          <p:cNvSpPr txBox="1"/>
          <p:nvPr/>
        </p:nvSpPr>
        <p:spPr>
          <a:xfrm>
            <a:off x="1147868" y="3167208"/>
            <a:ext cx="10165589" cy="153233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thơ: 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 con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&gt;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i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ia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5681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17452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4A7C2-B112-8E11-FCEF-CD0B94FFD5DB}"/>
              </a:ext>
            </a:extLst>
          </p:cNvPr>
          <p:cNvSpPr txBox="1"/>
          <p:nvPr/>
        </p:nvSpPr>
        <p:spPr>
          <a:xfrm>
            <a:off x="2512358" y="4105119"/>
            <a:ext cx="88170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&gt;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ộ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ộ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â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a con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ê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ộ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ờ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â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ướ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ơ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ổ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b="1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9FAB59CC-FE2B-7D64-07C8-7003F4BF2538}"/>
              </a:ext>
            </a:extLst>
          </p:cNvPr>
          <p:cNvSpPr txBox="1"/>
          <p:nvPr/>
        </p:nvSpPr>
        <p:spPr>
          <a:xfrm>
            <a:off x="654811" y="2162139"/>
            <a:ext cx="11012933" cy="153233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79DD9D7-700A-9550-ED81-BE7CB39B6316}"/>
              </a:ext>
            </a:extLst>
          </p:cNvPr>
          <p:cNvSpPr txBox="1"/>
          <p:nvPr/>
        </p:nvSpPr>
        <p:spPr>
          <a:xfrm>
            <a:off x="654811" y="1242901"/>
            <a:ext cx="6999601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2499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564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236271"/>
            <a:ext cx="2952034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8023E4EC-0571-D4AF-D839-E5145C7D3C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9598" y="4313382"/>
            <a:ext cx="3982398" cy="2089316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BCDF9889-A01C-B185-98FF-B38B059CB8D9}"/>
              </a:ext>
            </a:extLst>
          </p:cNvPr>
          <p:cNvSpPr txBox="1"/>
          <p:nvPr/>
        </p:nvSpPr>
        <p:spPr>
          <a:xfrm>
            <a:off x="3504183" y="1608754"/>
            <a:ext cx="5989442" cy="1055608"/>
          </a:xfrm>
          <a:prstGeom prst="wedgeRoundRectCallout">
            <a:avLst>
              <a:gd name="adj1" fmla="val -56198"/>
              <a:gd name="adj2" fmla="val 40570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861EEDB3-A59B-1EEF-205F-E444E931A85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38356" y="1781510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672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236271"/>
            <a:ext cx="2952034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E86F349-A3F1-7A98-B599-98758D33601C}"/>
              </a:ext>
            </a:extLst>
          </p:cNvPr>
          <p:cNvSpPr txBox="1"/>
          <p:nvPr/>
        </p:nvSpPr>
        <p:spPr>
          <a:xfrm>
            <a:off x="348727" y="812677"/>
            <a:ext cx="4557662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vi-VN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ệ</a:t>
            </a:r>
            <a:r>
              <a:rPr lang="vi-VN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ật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0BDEAEE-9968-0120-C89F-2BEA7D65DDBB}"/>
              </a:ext>
            </a:extLst>
          </p:cNvPr>
          <p:cNvSpPr txBox="1"/>
          <p:nvPr/>
        </p:nvSpPr>
        <p:spPr>
          <a:xfrm>
            <a:off x="447339" y="1439943"/>
            <a:ext cx="378400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pt-BR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Thể thơ tự do linh hoạt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EF9232-D24E-A64A-FDCA-530251D00CA9}"/>
              </a:ext>
            </a:extLst>
          </p:cNvPr>
          <p:cNvSpPr txBox="1"/>
          <p:nvPr/>
        </p:nvSpPr>
        <p:spPr>
          <a:xfrm>
            <a:off x="447339" y="2122472"/>
            <a:ext cx="637480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vi-VN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vi-VN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vi-VN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vi-VN" sz="2800" spc="-1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F2444C87-DF25-3230-C2F9-9BCE6940AA87}"/>
              </a:ext>
            </a:extLst>
          </p:cNvPr>
          <p:cNvSpPr txBox="1"/>
          <p:nvPr/>
        </p:nvSpPr>
        <p:spPr>
          <a:xfrm>
            <a:off x="447339" y="2786630"/>
            <a:ext cx="1062407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64DD7F8-B09F-EF67-628E-5CD5B9B71A33}"/>
              </a:ext>
            </a:extLst>
          </p:cNvPr>
          <p:cNvSpPr txBox="1"/>
          <p:nvPr/>
        </p:nvSpPr>
        <p:spPr>
          <a:xfrm>
            <a:off x="447338" y="3441634"/>
            <a:ext cx="10624073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ì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t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ọ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é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é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ây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gôn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oạ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ang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ẩ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ĩ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ao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CD36CB9B-3B5F-0DF6-5222-2A98EB5A375F}"/>
              </a:ext>
            </a:extLst>
          </p:cNvPr>
          <p:cNvSpPr txBox="1"/>
          <p:nvPr/>
        </p:nvSpPr>
        <p:spPr>
          <a:xfrm>
            <a:off x="447338" y="4622013"/>
            <a:ext cx="10624073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bay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ổ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con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, sâ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8458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0"/>
            <a:ext cx="2952034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5FD0C40-4425-CC62-E722-E20773131089}"/>
              </a:ext>
            </a:extLst>
          </p:cNvPr>
          <p:cNvSpPr txBox="1"/>
          <p:nvPr/>
        </p:nvSpPr>
        <p:spPr>
          <a:xfrm>
            <a:off x="348727" y="565864"/>
            <a:ext cx="5639478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0AAA0D6-F760-75BB-7B5E-D6F7BB11A0D3}"/>
              </a:ext>
            </a:extLst>
          </p:cNvPr>
          <p:cNvSpPr txBox="1"/>
          <p:nvPr/>
        </p:nvSpPr>
        <p:spPr>
          <a:xfrm>
            <a:off x="689019" y="1492550"/>
            <a:ext cx="10286796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ò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uyệ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ênh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ô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ô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ậ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ể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ơ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ám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á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ù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ô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67B9B15-4638-F572-90A9-A974A973D0DA}"/>
              </a:ext>
            </a:extLst>
          </p:cNvPr>
          <p:cNvSpPr txBox="1"/>
          <p:nvPr/>
        </p:nvSpPr>
        <p:spPr>
          <a:xfrm>
            <a:off x="689019" y="2762496"/>
            <a:ext cx="10286796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77595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14105"/>
              </p:ext>
            </p:extLst>
          </p:nvPr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49" y="-101292"/>
            <a:ext cx="2490799" cy="1818071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B4EB43F4-A907-DD81-6328-8897B4F0246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820" y="3883894"/>
            <a:ext cx="2470204" cy="3036305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21697" y="1360596"/>
            <a:ext cx="5459403" cy="1964672"/>
          </a:xfrm>
          <a:prstGeom prst="horizontalScroll">
            <a:avLst>
              <a:gd name="adj" fmla="val 16223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404656" y="1457700"/>
            <a:ext cx="1431847" cy="1268944"/>
          </a:xfrm>
          <a:prstGeom prst="rect">
            <a:avLst/>
          </a:prstGeom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054E1041-DE6B-421E-CBB3-32449804CCEF}"/>
              </a:ext>
            </a:extLst>
          </p:cNvPr>
          <p:cNvGrpSpPr/>
          <p:nvPr/>
        </p:nvGrpSpPr>
        <p:grpSpPr>
          <a:xfrm>
            <a:off x="3906117" y="127059"/>
            <a:ext cx="4790808" cy="1043001"/>
            <a:chOff x="6831332" y="3765940"/>
            <a:chExt cx="4790808" cy="1043001"/>
          </a:xfrm>
        </p:grpSpPr>
        <p:grpSp>
          <p:nvGrpSpPr>
            <p:cNvPr id="9" name="Nhóm 8">
              <a:extLst>
                <a:ext uri="{FF2B5EF4-FFF2-40B4-BE49-F238E27FC236}">
                  <a16:creationId xmlns:a16="http://schemas.microsoft.com/office/drawing/2014/main" id="{166C0DEC-06AB-6864-6E5E-39F429EF19A9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14" name="Hình chữ nhật: Góc Tròn 13">
                <a:extLst>
                  <a:ext uri="{FF2B5EF4-FFF2-40B4-BE49-F238E27FC236}">
                    <a16:creationId xmlns:a16="http://schemas.microsoft.com/office/drawing/2014/main" id="{A52BA8E2-D317-81BD-9C3D-B7ACF051766D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Lưu đồ: Đường kết nối 14">
                <a:extLst>
                  <a:ext uri="{FF2B5EF4-FFF2-40B4-BE49-F238E27FC236}">
                    <a16:creationId xmlns:a16="http://schemas.microsoft.com/office/drawing/2014/main" id="{E97FFE1D-7765-6C91-D7B0-3474C2CA3BE0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6" name="Hình ảnh 15">
                <a:extLst>
                  <a:ext uri="{FF2B5EF4-FFF2-40B4-BE49-F238E27FC236}">
                    <a16:creationId xmlns:a16="http://schemas.microsoft.com/office/drawing/2014/main" id="{2399B339-0ECA-C0D0-517E-1A84ECC72F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970AFD77-0BF0-19EB-CA0F-DDD15F7CA69E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92D74EE6-E311-5866-DCA7-B08B5346345F}"/>
              </a:ext>
            </a:extLst>
          </p:cNvPr>
          <p:cNvSpPr/>
          <p:nvPr/>
        </p:nvSpPr>
        <p:spPr>
          <a:xfrm>
            <a:off x="3562476" y="3515804"/>
            <a:ext cx="59785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4800" b="1" kern="1800" spc="-75" dirty="0">
                <a:solidFill>
                  <a:srgbClr val="00B050"/>
                </a:solidFill>
                <a:effectLst/>
                <a:latin typeface="MV Boli" panose="02000500030200090000" pitchFamily="2" charset="0"/>
                <a:ea typeface="Times New Roman" panose="02020603050405020304" pitchFamily="18" charset="0"/>
                <a:cs typeface="MV Boli" panose="02000500030200090000" pitchFamily="2" charset="0"/>
              </a:rPr>
              <a:t>NHANH NHƯ CHỚP</a:t>
            </a:r>
            <a:endParaRPr lang="en-US" sz="4800" dirty="0">
              <a:solidFill>
                <a:srgbClr val="00B050"/>
              </a:solidFill>
              <a:effectLst/>
              <a:latin typeface="MV Boli" panose="02000500030200090000" pitchFamily="2" charset="0"/>
              <a:ea typeface="Calibri" panose="020F0502020204030204" pitchFamily="34" charset="0"/>
              <a:cs typeface="MV Boli" panose="02000500030200090000" pitchFamily="2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66F5F6F-0131-7285-D993-E8A7E31FE2E9}"/>
              </a:ext>
            </a:extLst>
          </p:cNvPr>
          <p:cNvSpPr txBox="1"/>
          <p:nvPr/>
        </p:nvSpPr>
        <p:spPr>
          <a:xfrm>
            <a:off x="4141967" y="1945904"/>
            <a:ext cx="50920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/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9524" y="131379"/>
            <a:ext cx="3100552" cy="889244"/>
          </a:xfrm>
          <a:solidFill>
            <a:srgbClr val="05D805"/>
          </a:solidFill>
        </p:spPr>
        <p:txBody>
          <a:bodyPr/>
          <a:lstStyle/>
          <a:p>
            <a:pPr algn="ctr"/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3320" y="2158193"/>
            <a:ext cx="10368081" cy="2959965"/>
          </a:xfrm>
          <a:noFill/>
        </p:spPr>
        <p:txBody>
          <a:bodyPr>
            <a:normAutofit/>
          </a:bodyPr>
          <a:lstStyle/>
          <a:p>
            <a:pPr marL="0" marR="0" lvl="0" indent="0" algn="just">
              <a:lnSpc>
                <a:spcPct val="115000"/>
              </a:lnSpc>
              <a:buSzPts val="1400"/>
              <a:buNone/>
            </a:pP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p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GK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>
              <a:lnSpc>
                <a:spcPct val="115000"/>
              </a:lnSpc>
              <a:buSzPts val="1400"/>
              <a:buNone/>
            </a:pP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i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ề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>
              <a:lnSpc>
                <a:spcPct val="115000"/>
              </a:lnSpc>
              <a:buSzPts val="1400"/>
              <a:buNone/>
            </a:pP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Sau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s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Cuộn: Ngang 3">
            <a:extLst>
              <a:ext uri="{FF2B5EF4-FFF2-40B4-BE49-F238E27FC236}">
                <a16:creationId xmlns:a16="http://schemas.microsoft.com/office/drawing/2014/main" id="{A4269AAC-C5A1-D42F-869E-80754CDF2C3A}"/>
              </a:ext>
            </a:extLst>
          </p:cNvPr>
          <p:cNvSpPr/>
          <p:nvPr/>
        </p:nvSpPr>
        <p:spPr>
          <a:xfrm>
            <a:off x="460599" y="1254518"/>
            <a:ext cx="11414235" cy="491760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9FF4060D-F61B-E7DE-8831-D1AC7687AF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297656" y="629630"/>
            <a:ext cx="2419230" cy="241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821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904564" y="1165349"/>
            <a:ext cx="70821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sz="320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1955)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320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1963)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320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1968)</a:t>
            </a:r>
          </a:p>
          <a:p>
            <a:pPr>
              <a:lnSpc>
                <a:spcPct val="150000"/>
              </a:lnSpc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đi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60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66681" y="3648265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89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y2mate.com - Ba Kể Con Nghe Acoustic Cover Bập Bênh Team_v720P">
            <a:hlinkClick r:id="" action="ppaction://media"/>
            <a:extLst>
              <a:ext uri="{FF2B5EF4-FFF2-40B4-BE49-F238E27FC236}">
                <a16:creationId xmlns:a16="http://schemas.microsoft.com/office/drawing/2014/main" id="{EFEDEE88-DA06-1B01-3E11-EEB1F49F5D8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0403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8789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024941" y="1123437"/>
            <a:ext cx="90733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82449" y="4419229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969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714143" y="1069892"/>
            <a:ext cx="64198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ụ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t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o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82449" y="4419229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31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464213" y="1098759"/>
            <a:ext cx="830348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20"/>
              </a:spcAft>
            </a:pP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 cha 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ỗ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c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ẽ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en-US" sz="32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46590" y="3697570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12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689278" y="337748"/>
            <a:ext cx="10992893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250326" y="-282259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1496023" y="842060"/>
            <a:ext cx="1024774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20"/>
              </a:spcAft>
            </a:pP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ảy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346590" y="2737115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265908" y="2867948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18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49" y="-101292"/>
            <a:ext cx="2490799" cy="1818071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67837" y="1359232"/>
            <a:ext cx="10127339" cy="4310047"/>
          </a:xfrm>
          <a:prstGeom prst="horizontalScroll">
            <a:avLst>
              <a:gd name="adj" fmla="val 858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314724" y="1578790"/>
            <a:ext cx="1431847" cy="1268944"/>
          </a:xfrm>
          <a:prstGeom prst="rect">
            <a:avLst/>
          </a:prstGeom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054E1041-DE6B-421E-CBB3-32449804CCEF}"/>
              </a:ext>
            </a:extLst>
          </p:cNvPr>
          <p:cNvGrpSpPr/>
          <p:nvPr/>
        </p:nvGrpSpPr>
        <p:grpSpPr>
          <a:xfrm>
            <a:off x="3906117" y="127059"/>
            <a:ext cx="4790808" cy="1043001"/>
            <a:chOff x="6831332" y="3765940"/>
            <a:chExt cx="4790808" cy="1043001"/>
          </a:xfrm>
        </p:grpSpPr>
        <p:grpSp>
          <p:nvGrpSpPr>
            <p:cNvPr id="9" name="Nhóm 8">
              <a:extLst>
                <a:ext uri="{FF2B5EF4-FFF2-40B4-BE49-F238E27FC236}">
                  <a16:creationId xmlns:a16="http://schemas.microsoft.com/office/drawing/2014/main" id="{166C0DEC-06AB-6864-6E5E-39F429EF19A9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14" name="Hình chữ nhật: Góc Tròn 13">
                <a:extLst>
                  <a:ext uri="{FF2B5EF4-FFF2-40B4-BE49-F238E27FC236}">
                    <a16:creationId xmlns:a16="http://schemas.microsoft.com/office/drawing/2014/main" id="{A52BA8E2-D317-81BD-9C3D-B7ACF051766D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Lưu đồ: Đường kết nối 14">
                <a:extLst>
                  <a:ext uri="{FF2B5EF4-FFF2-40B4-BE49-F238E27FC236}">
                    <a16:creationId xmlns:a16="http://schemas.microsoft.com/office/drawing/2014/main" id="{E97FFE1D-7765-6C91-D7B0-3474C2CA3BE0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6" name="Hình ảnh 15">
                <a:extLst>
                  <a:ext uri="{FF2B5EF4-FFF2-40B4-BE49-F238E27FC236}">
                    <a16:creationId xmlns:a16="http://schemas.microsoft.com/office/drawing/2014/main" id="{2399B339-0ECA-C0D0-517E-1A84ECC72F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970AFD77-0BF0-19EB-CA0F-DDD15F7CA69E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66F5F6F-0131-7285-D993-E8A7E31FE2E9}"/>
              </a:ext>
            </a:extLst>
          </p:cNvPr>
          <p:cNvSpPr txBox="1"/>
          <p:nvPr/>
        </p:nvSpPr>
        <p:spPr>
          <a:xfrm>
            <a:off x="4141967" y="1945904"/>
            <a:ext cx="50920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829A92B-8D4C-B7C9-E4B7-6AA466D92E5D}"/>
              </a:ext>
            </a:extLst>
          </p:cNvPr>
          <p:cNvSpPr txBox="1"/>
          <p:nvPr/>
        </p:nvSpPr>
        <p:spPr>
          <a:xfrm>
            <a:off x="2060595" y="2646823"/>
            <a:ext cx="9695013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nl-NL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1: </a:t>
            </a: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ãy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êu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đi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809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4386" y="-199929"/>
            <a:ext cx="1876918" cy="1369990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607973" y="1170060"/>
            <a:ext cx="11113983" cy="4657893"/>
          </a:xfrm>
          <a:prstGeom prst="horizontalScroll">
            <a:avLst>
              <a:gd name="adj" fmla="val 858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95633" y="1282765"/>
            <a:ext cx="1431847" cy="1268944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829A92B-8D4C-B7C9-E4B7-6AA466D92E5D}"/>
              </a:ext>
            </a:extLst>
          </p:cNvPr>
          <p:cNvSpPr txBox="1"/>
          <p:nvPr/>
        </p:nvSpPr>
        <p:spPr>
          <a:xfrm>
            <a:off x="1732914" y="-47875"/>
            <a:ext cx="1014514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nl-NL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1: </a:t>
            </a: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ãy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êu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đi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877042B0-8994-6539-9358-4220E781EBE2}"/>
              </a:ext>
            </a:extLst>
          </p:cNvPr>
          <p:cNvSpPr txBox="1"/>
          <p:nvPr/>
        </p:nvSpPr>
        <p:spPr>
          <a:xfrm>
            <a:off x="1102149" y="1509791"/>
            <a:ext cx="10413584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ê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ự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ắ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ị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ớ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ê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ị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ẫ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01996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7225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4386" y="-199929"/>
            <a:ext cx="1876918" cy="1369990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607973" y="648016"/>
            <a:ext cx="11113983" cy="5780215"/>
          </a:xfrm>
          <a:prstGeom prst="horizontalScroll">
            <a:avLst>
              <a:gd name="adj" fmla="val 858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88592" y="965596"/>
            <a:ext cx="1431847" cy="1268944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829A92B-8D4C-B7C9-E4B7-6AA466D92E5D}"/>
              </a:ext>
            </a:extLst>
          </p:cNvPr>
          <p:cNvSpPr txBox="1"/>
          <p:nvPr/>
        </p:nvSpPr>
        <p:spPr>
          <a:xfrm>
            <a:off x="1628269" y="-13680"/>
            <a:ext cx="989580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FE072EBD-0781-AD96-6FA5-8724498712FE}"/>
              </a:ext>
            </a:extLst>
          </p:cNvPr>
          <p:cNvSpPr txBox="1"/>
          <p:nvPr/>
        </p:nvSpPr>
        <p:spPr>
          <a:xfrm>
            <a:off x="1252542" y="1141764"/>
            <a:ext cx="10620628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ay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ê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ẻ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ẻ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con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55551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8002C659-8EDF-2BFC-877D-57B3F64E1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Bong bóng Lời nói: Hình chữ nhật với Góc Tròn 11">
            <a:extLst>
              <a:ext uri="{FF2B5EF4-FFF2-40B4-BE49-F238E27FC236}">
                <a16:creationId xmlns:a16="http://schemas.microsoft.com/office/drawing/2014/main" id="{199C1731-6241-D711-96B1-82314E3B12F2}"/>
              </a:ext>
            </a:extLst>
          </p:cNvPr>
          <p:cNvSpPr/>
          <p:nvPr/>
        </p:nvSpPr>
        <p:spPr>
          <a:xfrm>
            <a:off x="2161574" y="1178910"/>
            <a:ext cx="9347637" cy="1956273"/>
          </a:xfrm>
          <a:prstGeom prst="wedgeRoundRectCallout">
            <a:avLst>
              <a:gd name="adj1" fmla="val -53807"/>
              <a:gd name="adj2" fmla="val 42279"/>
              <a:gd name="adj3" fmla="val 16667"/>
            </a:avLst>
          </a:prstGeom>
          <a:noFill/>
          <a:ln w="57150">
            <a:solidFill>
              <a:srgbClr val="00A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6896D57-1E4C-7C80-05B9-AA21FDE9EF77}"/>
              </a:ext>
            </a:extLst>
          </p:cNvPr>
          <p:cNvSpPr txBox="1"/>
          <p:nvPr/>
        </p:nvSpPr>
        <p:spPr>
          <a:xfrm>
            <a:off x="2352569" y="1180529"/>
            <a:ext cx="8896677" cy="18419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ừ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Chia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F0F63469-016A-A531-62B1-725D9D352E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65023" y="2734963"/>
            <a:ext cx="2517593" cy="3889118"/>
          </a:xfrm>
          <a:prstGeom prst="rect">
            <a:avLst/>
          </a:prstGeom>
        </p:spPr>
      </p:pic>
      <p:grpSp>
        <p:nvGrpSpPr>
          <p:cNvPr id="6" name="Nhóm 5">
            <a:extLst>
              <a:ext uri="{FF2B5EF4-FFF2-40B4-BE49-F238E27FC236}">
                <a16:creationId xmlns:a16="http://schemas.microsoft.com/office/drawing/2014/main" id="{AEB22CAE-2A6C-61D2-F09E-24430DCBF721}"/>
              </a:ext>
            </a:extLst>
          </p:cNvPr>
          <p:cNvGrpSpPr/>
          <p:nvPr/>
        </p:nvGrpSpPr>
        <p:grpSpPr>
          <a:xfrm>
            <a:off x="4269875" y="-29803"/>
            <a:ext cx="4790807" cy="1043001"/>
            <a:chOff x="6831332" y="5142211"/>
            <a:chExt cx="4790807" cy="1043001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C205A241-AE60-08CD-2DD1-42514B3758CE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ưu đồ: Đường kết nối 10">
              <a:extLst>
                <a:ext uri="{FF2B5EF4-FFF2-40B4-BE49-F238E27FC236}">
                  <a16:creationId xmlns:a16="http://schemas.microsoft.com/office/drawing/2014/main" id="{B47093EC-A4C0-9309-C9C3-5ABFB6AF18A4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Hình ảnh 13">
              <a:extLst>
                <a:ext uri="{FF2B5EF4-FFF2-40B4-BE49-F238E27FC236}">
                  <a16:creationId xmlns:a16="http://schemas.microsoft.com/office/drawing/2014/main" id="{DB59A996-C678-A764-9995-04269109719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036043A1-5E32-EBD1-9069-D5325EA17FEA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pic>
        <p:nvPicPr>
          <p:cNvPr id="1026" name="Picture 36" descr="Mời tham dự cuộc thi &amp;amp;quot;Ước mơ của bạn khi là sinh viên&amp;amp;quot; |  Duhoctoancau.com">
            <a:extLst>
              <a:ext uri="{FF2B5EF4-FFF2-40B4-BE49-F238E27FC236}">
                <a16:creationId xmlns:a16="http://schemas.microsoft.com/office/drawing/2014/main" id="{A468FC66-EF75-D7E7-829F-7D62AB5F7287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9"/>
          <a:stretch>
            <a:fillRect/>
          </a:stretch>
        </p:blipFill>
        <p:spPr bwMode="auto">
          <a:xfrm>
            <a:off x="2352569" y="3300895"/>
            <a:ext cx="4026966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17" descr="Cách duy nhất biến ước mơ thành hiện thực: Biết mình muốn gì, kiên trì với">
            <a:extLst>
              <a:ext uri="{FF2B5EF4-FFF2-40B4-BE49-F238E27FC236}">
                <a16:creationId xmlns:a16="http://schemas.microsoft.com/office/drawing/2014/main" id="{D623BDDA-FC8F-BE29-2DAE-F920837CE80B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1" b="-56"/>
          <a:stretch>
            <a:fillRect/>
          </a:stretch>
        </p:blipFill>
        <p:spPr bwMode="auto">
          <a:xfrm>
            <a:off x="6835392" y="3300896"/>
            <a:ext cx="4413854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1886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0017A336-71DE-ED83-4369-5B08F80892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42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2978161E-950A-7E29-89E1-F2DABCD3C4EB}"/>
              </a:ext>
            </a:extLst>
          </p:cNvPr>
          <p:cNvSpPr txBox="1"/>
          <p:nvPr/>
        </p:nvSpPr>
        <p:spPr>
          <a:xfrm>
            <a:off x="1304804" y="347648"/>
            <a:ext cx="10286796" cy="3439239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ng dẫn học ở nhà</a:t>
            </a:r>
            <a:r>
              <a:rPr lang="pt-BR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Vẽ sơ đồ tư duy về các đơn vị kiến thức của bài học hoặc vẽ tranh hình ảnh ấn tượng về bài học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êm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 con.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ây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T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go)</a:t>
            </a: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1800AA61-B2AD-46F3-E8F6-424A0D308A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614" y="3786887"/>
            <a:ext cx="4458416" cy="2489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128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20BF6C78-97D3-4CD1-505F-207F3BAFB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E0FE8BBD-8FF6-87B4-8E7B-5F84248E2787}"/>
              </a:ext>
            </a:extLst>
          </p:cNvPr>
          <p:cNvGrpSpPr/>
          <p:nvPr/>
        </p:nvGrpSpPr>
        <p:grpSpPr>
          <a:xfrm>
            <a:off x="3798422" y="143029"/>
            <a:ext cx="4820806" cy="1043001"/>
            <a:chOff x="6801333" y="482001"/>
            <a:chExt cx="4820806" cy="1043001"/>
          </a:xfrm>
        </p:grpSpPr>
        <p:sp>
          <p:nvSpPr>
            <p:cNvPr id="9" name="Hình chữ nhật: Góc Tròn 8">
              <a:extLst>
                <a:ext uri="{FF2B5EF4-FFF2-40B4-BE49-F238E27FC236}">
                  <a16:creationId xmlns:a16="http://schemas.microsoft.com/office/drawing/2014/main" id="{34DB785B-5BBB-66BB-D1B2-0B6E76CC1957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" name="Nhóm 9">
              <a:extLst>
                <a:ext uri="{FF2B5EF4-FFF2-40B4-BE49-F238E27FC236}">
                  <a16:creationId xmlns:a16="http://schemas.microsoft.com/office/drawing/2014/main" id="{AD9A13FB-3DAD-D372-2CC3-FBACB9E7E9EA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E507E250-7AAA-1644-ADE4-C4751B9F3A8A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2" name="Hình ảnh 11">
                <a:extLst>
                  <a:ext uri="{FF2B5EF4-FFF2-40B4-BE49-F238E27FC236}">
                    <a16:creationId xmlns:a16="http://schemas.microsoft.com/office/drawing/2014/main" id="{4E319240-4203-5E8A-3136-723CB413FE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5CFD90AF-A32F-A12D-D517-9F250FE80A72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48FB2154-E715-820F-AD86-E49BFC6A3119}"/>
              </a:ext>
            </a:extLst>
          </p:cNvPr>
          <p:cNvSpPr txBox="1"/>
          <p:nvPr/>
        </p:nvSpPr>
        <p:spPr>
          <a:xfrm>
            <a:off x="3387791" y="2133089"/>
            <a:ext cx="6931741" cy="1532334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C3B67111-E58F-3043-1AE4-73D3C82034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742481" y="1494929"/>
            <a:ext cx="5299882" cy="5306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423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20BF6C78-97D3-4CD1-505F-207F3BAFB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Nhóm 1">
            <a:extLst>
              <a:ext uri="{FF2B5EF4-FFF2-40B4-BE49-F238E27FC236}">
                <a16:creationId xmlns:a16="http://schemas.microsoft.com/office/drawing/2014/main" id="{DC4A7B93-9F2A-6026-CE82-6648C5A34F1F}"/>
              </a:ext>
            </a:extLst>
          </p:cNvPr>
          <p:cNvGrpSpPr/>
          <p:nvPr/>
        </p:nvGrpSpPr>
        <p:grpSpPr>
          <a:xfrm>
            <a:off x="2467369" y="259541"/>
            <a:ext cx="8109383" cy="1384311"/>
            <a:chOff x="6836650" y="2210351"/>
            <a:chExt cx="4334754" cy="1384311"/>
          </a:xfrm>
        </p:grpSpPr>
        <p:grpSp>
          <p:nvGrpSpPr>
            <p:cNvPr id="3" name="Nhóm 2">
              <a:extLst>
                <a:ext uri="{FF2B5EF4-FFF2-40B4-BE49-F238E27FC236}">
                  <a16:creationId xmlns:a16="http://schemas.microsoft.com/office/drawing/2014/main" id="{F4682B3E-87D1-39C3-2848-55A2DEE4D5F8}"/>
                </a:ext>
              </a:extLst>
            </p:cNvPr>
            <p:cNvGrpSpPr/>
            <p:nvPr/>
          </p:nvGrpSpPr>
          <p:grpSpPr>
            <a:xfrm>
              <a:off x="6836650" y="2210351"/>
              <a:ext cx="4334754" cy="1384311"/>
              <a:chOff x="6866649" y="2145894"/>
              <a:chExt cx="4334754" cy="1384311"/>
            </a:xfrm>
          </p:grpSpPr>
          <p:sp>
            <p:nvSpPr>
              <p:cNvPr id="5" name="Hình chữ nhật: Góc Tròn 4">
                <a:extLst>
                  <a:ext uri="{FF2B5EF4-FFF2-40B4-BE49-F238E27FC236}">
                    <a16:creationId xmlns:a16="http://schemas.microsoft.com/office/drawing/2014/main" id="{464C0942-0EC0-F552-A067-233D3FB28D38}"/>
                  </a:ext>
                </a:extLst>
              </p:cNvPr>
              <p:cNvSpPr/>
              <p:nvPr/>
            </p:nvSpPr>
            <p:spPr>
              <a:xfrm>
                <a:off x="6866649" y="2145894"/>
                <a:ext cx="4308476" cy="892746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Lưu đồ: Đường kết nối 5">
                <a:extLst>
                  <a:ext uri="{FF2B5EF4-FFF2-40B4-BE49-F238E27FC236}">
                    <a16:creationId xmlns:a16="http://schemas.microsoft.com/office/drawing/2014/main" id="{D762485A-464C-1498-E485-15B410C75047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493659" cy="79854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64EB735B-D73E-4BE2-B6AB-6C7451045335}"/>
                  </a:ext>
                </a:extLst>
              </p:cNvPr>
              <p:cNvSpPr txBox="1"/>
              <p:nvPr/>
            </p:nvSpPr>
            <p:spPr>
              <a:xfrm flipH="1">
                <a:off x="7507837" y="2268321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4" name="Hình ảnh 3">
              <a:extLst>
                <a:ext uri="{FF2B5EF4-FFF2-40B4-BE49-F238E27FC236}">
                  <a16:creationId xmlns:a16="http://schemas.microsoft.com/office/drawing/2014/main" id="{D786F719-52A2-D5CD-1B42-D2B5E665256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99848" y="2362156"/>
              <a:ext cx="439490" cy="589137"/>
            </a:xfrm>
            <a:prstGeom prst="rect">
              <a:avLst/>
            </a:prstGeom>
          </p:spPr>
        </p:pic>
      </p:grpSp>
      <p:pic>
        <p:nvPicPr>
          <p:cNvPr id="16" name="Hình ảnh 15">
            <a:extLst>
              <a:ext uri="{FF2B5EF4-FFF2-40B4-BE49-F238E27FC236}">
                <a16:creationId xmlns:a16="http://schemas.microsoft.com/office/drawing/2014/main" id="{32C3B376-FE15-502B-6813-55589718696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3859" y="719617"/>
            <a:ext cx="5625823" cy="4959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788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1" y="140087"/>
            <a:ext cx="10750995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Kiến thức ngữ văn: Từ ngữ và hình ảnh trong thơ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C9851229-D0A8-CE24-533B-74C4809AB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5353" y="1098189"/>
            <a:ext cx="9405219" cy="4392692"/>
          </a:xfrm>
          <a:prstGeom prst="roundRect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, em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ăn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trong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D85085DF-E4AF-A528-2C5A-B5970663EA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10" y="2662517"/>
            <a:ext cx="2383943" cy="2711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961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BD8FE45-4877-54CC-B9A3-D785AFD3AC45}"/>
              </a:ext>
            </a:extLst>
          </p:cNvPr>
          <p:cNvSpPr txBox="1"/>
          <p:nvPr/>
        </p:nvSpPr>
        <p:spPr>
          <a:xfrm>
            <a:off x="646124" y="933878"/>
            <a:ext cx="979775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Từ ngữ trong thơ: </a:t>
            </a: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ơ trữ tình ngắn gọn nên từ ngữ trong thơ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099" y="101799"/>
            <a:ext cx="10750995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Kiến thức ngữ văn: Từ ngữ và hình ảnh trong thơ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48F75FAF-93D2-525C-BEF5-C1103C6C6CD8}"/>
              </a:ext>
            </a:extLst>
          </p:cNvPr>
          <p:cNvSpPr txBox="1"/>
          <p:nvPr/>
        </p:nvSpPr>
        <p:spPr>
          <a:xfrm>
            <a:off x="646124" y="1512760"/>
            <a:ext cx="35403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rất cô đọng, hàm súc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B033ED20-4DAF-FE6E-EB60-013BAAF14EB7}"/>
              </a:ext>
            </a:extLst>
          </p:cNvPr>
          <p:cNvSpPr txBox="1"/>
          <p:nvPr/>
        </p:nvSpPr>
        <p:spPr>
          <a:xfrm>
            <a:off x="646124" y="2029132"/>
            <a:ext cx="6096000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 có tính gợi hình, gợi cảm, đa nghĩa..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E3829FC1-FB25-9F36-E73D-CB08B9FBB63F}"/>
              </a:ext>
            </a:extLst>
          </p:cNvPr>
          <p:cNvSpPr txBox="1"/>
          <p:nvPr/>
        </p:nvSpPr>
        <p:spPr>
          <a:xfrm>
            <a:off x="720503" y="3161027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người đọc phải chủ động liên tưởng, tưởng tượng để hiểu được sự phong phú của ý thơ</a:t>
            </a:r>
            <a:r>
              <a:rPr lang="de-DE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47884903-C815-9938-9F4F-801606CE82ED}"/>
              </a:ext>
            </a:extLst>
          </p:cNvPr>
          <p:cNvSpPr txBox="1"/>
          <p:nvPr/>
        </p:nvSpPr>
        <p:spPr>
          <a:xfrm>
            <a:off x="646124" y="2637485"/>
            <a:ext cx="6096000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thiên về gợi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3232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8" grpId="0" animBg="1"/>
      <p:bldP spid="29" grpId="0" animBg="1"/>
      <p:bldP spid="31" grpId="0"/>
      <p:bldP spid="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BD8FE45-4877-54CC-B9A3-D785AFD3AC45}"/>
              </a:ext>
            </a:extLst>
          </p:cNvPr>
          <p:cNvSpPr txBox="1"/>
          <p:nvPr/>
        </p:nvSpPr>
        <p:spPr>
          <a:xfrm>
            <a:off x="401099" y="901126"/>
            <a:ext cx="11704579" cy="606407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..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099" y="101799"/>
            <a:ext cx="10750995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Kiến thức ngữ văn: Từ ngữ và hình ảnh trong thơ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B033ED20-4DAF-FE6E-EB60-013BAAF14EB7}"/>
              </a:ext>
            </a:extLst>
          </p:cNvPr>
          <p:cNvSpPr txBox="1"/>
          <p:nvPr/>
        </p:nvSpPr>
        <p:spPr>
          <a:xfrm>
            <a:off x="583371" y="1593241"/>
            <a:ext cx="9412276" cy="606407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E3829FC1-FB25-9F36-E73D-CB08B9FBB63F}"/>
              </a:ext>
            </a:extLst>
          </p:cNvPr>
          <p:cNvSpPr txBox="1"/>
          <p:nvPr/>
        </p:nvSpPr>
        <p:spPr>
          <a:xfrm>
            <a:off x="583371" y="3009958"/>
            <a:ext cx="10750994" cy="606407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19450C28-3581-9AE0-DFC7-DBD652C17640}"/>
              </a:ext>
            </a:extLst>
          </p:cNvPr>
          <p:cNvSpPr txBox="1"/>
          <p:nvPr/>
        </p:nvSpPr>
        <p:spPr>
          <a:xfrm>
            <a:off x="401099" y="2304516"/>
            <a:ext cx="4726714" cy="606407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747A61CB-396D-4C95-2295-2C707B1E330E}"/>
              </a:ext>
            </a:extLst>
          </p:cNvPr>
          <p:cNvSpPr txBox="1"/>
          <p:nvPr/>
        </p:nvSpPr>
        <p:spPr>
          <a:xfrm>
            <a:off x="583371" y="3531024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cách gieo vầ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C90EB30-F7A0-1A4B-C12A-9386D150EF75}"/>
              </a:ext>
            </a:extLst>
          </p:cNvPr>
          <p:cNvSpPr txBox="1"/>
          <p:nvPr/>
        </p:nvSpPr>
        <p:spPr>
          <a:xfrm>
            <a:off x="583371" y="4025269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ngắt nhịp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F151846F-253D-71EA-2523-C291AF694D47}"/>
              </a:ext>
            </a:extLst>
          </p:cNvPr>
          <p:cNvSpPr txBox="1"/>
          <p:nvPr/>
        </p:nvSpPr>
        <p:spPr>
          <a:xfrm>
            <a:off x="583371" y="4565165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biện pháp tu từ: nhân hóa, so sánh, ẩn dụ..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7563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9" grpId="0"/>
      <p:bldP spid="31" grpId="0"/>
      <p:bldP spid="2" grpId="0" animBg="1"/>
      <p:bldP spid="3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</TotalTime>
  <Words>3693</Words>
  <Application>Microsoft Office PowerPoint</Application>
  <PresentationFormat>Widescreen</PresentationFormat>
  <Paragraphs>247</Paragraphs>
  <Slides>48</Slides>
  <Notes>0</Notes>
  <HiddenSlides>0</HiddenSlides>
  <MMClips>6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9" baseType="lpstr">
      <vt:lpstr>Arial</vt:lpstr>
      <vt:lpstr>Broadway</vt:lpstr>
      <vt:lpstr>Calibri</vt:lpstr>
      <vt:lpstr>Calibri Light</vt:lpstr>
      <vt:lpstr>Cooper Black</vt:lpstr>
      <vt:lpstr>Goudy Stout</vt:lpstr>
      <vt:lpstr>MV Boli</vt:lpstr>
      <vt:lpstr>Tahoma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TBC</cp:lastModifiedBy>
  <cp:revision>45</cp:revision>
  <dcterms:created xsi:type="dcterms:W3CDTF">2022-11-23T02:05:14Z</dcterms:created>
  <dcterms:modified xsi:type="dcterms:W3CDTF">2022-12-10T14:10:52Z</dcterms:modified>
</cp:coreProperties>
</file>